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60" r:id="rId3"/>
    <p:sldId id="261" r:id="rId4"/>
    <p:sldId id="266" r:id="rId5"/>
    <p:sldId id="262" r:id="rId6"/>
    <p:sldId id="264" r:id="rId7"/>
    <p:sldId id="272" r:id="rId8"/>
    <p:sldId id="265" r:id="rId9"/>
    <p:sldId id="267" r:id="rId10"/>
    <p:sldId id="281" r:id="rId11"/>
    <p:sldId id="273" r:id="rId12"/>
    <p:sldId id="275" r:id="rId13"/>
    <p:sldId id="270" r:id="rId14"/>
    <p:sldId id="276" r:id="rId15"/>
    <p:sldId id="268" r:id="rId16"/>
    <p:sldId id="278" r:id="rId17"/>
    <p:sldId id="279" r:id="rId18"/>
    <p:sldId id="280" r:id="rId19"/>
    <p:sldId id="277" r:id="rId20"/>
    <p:sldId id="27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270" autoAdjust="0"/>
  </p:normalViewPr>
  <p:slideViewPr>
    <p:cSldViewPr>
      <p:cViewPr>
        <p:scale>
          <a:sx n="75" d="100"/>
          <a:sy n="75" d="100"/>
        </p:scale>
        <p:origin x="-123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62619D-BADB-447D-A87C-96EB19ED6F66}" type="datetimeFigureOut">
              <a:rPr lang="en-US" smtClean="0"/>
              <a:t>11/1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D7E4B7-08B8-4742-B7A7-02BB9C13B2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351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09ED1-C3DC-4643-A02D-86848B3E9320}" type="datetime1">
              <a:rPr lang="en-US" smtClean="0"/>
              <a:t>11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0D870-10CC-4C37-85A9-AED8FA34471B}" type="datetime1">
              <a:rPr lang="en-US" smtClean="0"/>
              <a:t>11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219A06-91E2-4E2A-BAF3-A5E0D40A7D60}" type="datetime1">
              <a:rPr lang="en-US" smtClean="0"/>
              <a:t>11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F5A6A-AB63-4F82-879F-7E1489858DF6}" type="datetime1">
              <a:rPr lang="en-US" smtClean="0"/>
              <a:t>11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446F2-818D-4F88-A8BA-1178DD0FD41F}" type="datetime1">
              <a:rPr lang="en-US" smtClean="0"/>
              <a:t>11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F5242-1FD7-4128-9C2B-4794073F0C77}" type="datetime1">
              <a:rPr lang="en-US" smtClean="0"/>
              <a:t>11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5554-742A-4F77-A1EB-D8F951C40A31}" type="datetime1">
              <a:rPr lang="en-US" smtClean="0"/>
              <a:t>11/1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5412E-8892-48E8-BC25-9EDBDA2B92AF}" type="datetime1">
              <a:rPr lang="en-US" smtClean="0"/>
              <a:t>11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5D8A8E-9DEF-45FC-9A5F-CC5364870756}" type="datetime1">
              <a:rPr lang="en-US" smtClean="0"/>
              <a:t>11/1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46CB5-FB16-4986-B5E6-37F684F92FD8}" type="datetime1">
              <a:rPr lang="en-US" smtClean="0"/>
              <a:t>11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E53A3-089C-4625-8D02-67AE9420F0F7}" type="datetime1">
              <a:rPr lang="en-US" smtClean="0"/>
              <a:t>11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409476-6895-479D-9AE1-BB11ADDC48F6}" type="datetime1">
              <a:rPr lang="en-US" smtClean="0"/>
              <a:t>11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1630362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deo Compression—From Concepts t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H.264/AV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</a:t>
            </a:r>
          </a:p>
        </p:txBody>
      </p:sp>
      <p:sp>
        <p:nvSpPr>
          <p:cNvPr id="3" name="Rectangle 2"/>
          <p:cNvSpPr/>
          <p:nvPr/>
        </p:nvSpPr>
        <p:spPr>
          <a:xfrm>
            <a:off x="2188306" y="3299936"/>
            <a:ext cx="4996624" cy="498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thor: Thomas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egan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Gary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lliva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162906" y="3831103"/>
            <a:ext cx="2133918" cy="498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enter: Zhao Fu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13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92"/>
    </mc:Choice>
    <mc:Fallback xmlns="">
      <p:transition spd="slow" advTm="1892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deo Coding Basic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70000"/>
              </a:lnSpc>
              <a:spcBef>
                <a:spcPts val="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chniques for video compression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a coding</a:t>
            </a:r>
          </a:p>
          <a:p>
            <a:pPr marL="457200" lvl="1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Picture is coded </a:t>
            </a:r>
            <a:r>
              <a:rPr lang="en-US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out referring to other pictures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a video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uence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 coding</a:t>
            </a:r>
          </a:p>
          <a:p>
            <a:pPr marL="457200" lvl="1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Sending </a:t>
            </a:r>
            <a:r>
              <a:rPr lang="en-US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the changes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he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deo scene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her than coding all regions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eatedly, also can be called conditional replenishment 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brid codes</a:t>
            </a:r>
          </a:p>
          <a:p>
            <a:pPr marL="457200" lvl="1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Construction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hybrid 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wo redundancy reduction techniques—using 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th 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 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tion-compensated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 (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CP)</a:t>
            </a:r>
          </a:p>
          <a:p>
            <a:pPr marL="457200" lvl="1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Predicting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area of the current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ture from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egion of the previous picture that is </a:t>
            </a:r>
            <a:r>
              <a:rPr lang="en-US" sz="2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laced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a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w samples in spatial location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782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037"/>
    </mc:Choice>
    <mc:Fallback xmlns="">
      <p:transition spd="slow" advTm="43037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deo Coding Basic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mary steps forward MCP to H.264/AVC standard</a:t>
            </a:r>
          </a:p>
          <a:p>
            <a:pPr marL="548640" lvl="1">
              <a:lnSpc>
                <a:spcPct val="150000"/>
              </a:lnSpc>
              <a:spcBef>
                <a:spcPts val="0"/>
              </a:spcBef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ctional-sample-accurat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CP</a:t>
            </a:r>
          </a:p>
          <a:p>
            <a:pPr marL="548640" lvl="1">
              <a:lnSpc>
                <a:spcPct val="150000"/>
              </a:lnSpc>
              <a:spcBef>
                <a:spcPts val="0"/>
              </a:spcBef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Vs over picture boundaries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48640" lvl="1">
              <a:lnSpc>
                <a:spcPct val="150000"/>
              </a:lnSpc>
              <a:spcBef>
                <a:spcPts val="0"/>
              </a:spcBef>
            </a:pP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predictive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CP</a:t>
            </a:r>
          </a:p>
          <a:p>
            <a:pPr marL="548640" lvl="1">
              <a:lnSpc>
                <a:spcPct val="150000"/>
              </a:lnSpc>
              <a:spcBef>
                <a:spcPts val="0"/>
              </a:spcBef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 block siz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CP</a:t>
            </a:r>
          </a:p>
          <a:p>
            <a:pPr marL="548640" lvl="1">
              <a:lnSpc>
                <a:spcPct val="150000"/>
              </a:lnSpc>
              <a:spcBef>
                <a:spcPts val="0"/>
              </a:spcBef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ictur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CP</a:t>
            </a:r>
          </a:p>
          <a:p>
            <a:pPr marL="548640" lvl="1">
              <a:lnSpc>
                <a:spcPct val="150000"/>
              </a:lnSpc>
              <a:spcBef>
                <a:spcPts val="0"/>
              </a:spcBef>
            </a:pP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ihypothesi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weighted MCP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668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107"/>
    </mc:Choice>
    <mc:Fallback xmlns="">
      <p:transition spd="slow" advTm="22107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deo Coding Basic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08275" y="6096000"/>
            <a:ext cx="3810000" cy="381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brid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deo encoder (especially for H.264/AVC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800" y="1828800"/>
            <a:ext cx="6076950" cy="4019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5265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4646"/>
    </mc:Choice>
    <mc:Fallback xmlns="">
      <p:transition spd="slow" advTm="214646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deo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deo transmission over error-prone channels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ditional techniques</a:t>
            </a:r>
          </a:p>
          <a:p>
            <a:pPr lvl="2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 error correction(FEC)</a:t>
            </a:r>
          </a:p>
          <a:p>
            <a:pPr lvl="2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tomatic repeat request(ARQ)</a:t>
            </a:r>
          </a:p>
          <a:p>
            <a:pPr lvl="2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x FEC and ARQ</a:t>
            </a:r>
          </a:p>
          <a:p>
            <a:pPr lvl="1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aknesses</a:t>
            </a:r>
          </a:p>
          <a:p>
            <a:pPr lvl="2"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ed delay</a:t>
            </a:r>
          </a:p>
          <a:p>
            <a:pPr lvl="2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put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837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4324"/>
    </mc:Choice>
    <mc:Fallback xmlns="">
      <p:transition spd="slow" advTm="154324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deo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transmission system</a:t>
            </a:r>
          </a:p>
          <a:p>
            <a:pPr marL="400050" lvl="1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17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7432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parating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important dat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uch as header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, prediction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s, MVs, and Intra data)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s important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uch as the fine details of the Inter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 residual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) in the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tstream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that th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re important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can still be decoded when some of th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s important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has been lost. Providing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eater protection against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es of the more important parts of the data can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so b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neficial.</a:t>
            </a: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38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>
              <a:lnSpc>
                <a:spcPct val="150000"/>
              </a:lnSpc>
              <a:spcBef>
                <a:spcPts val="0"/>
              </a:spcBef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deo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ing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86001"/>
            <a:ext cx="4953000" cy="2656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667000" y="5105400"/>
            <a:ext cx="303480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ope of video coding standardization.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600201"/>
            <a:ext cx="4114800" cy="685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ical video coding standard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54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264/AVC Video Coding Standard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H.264/AVC Network Abstraction Layer(NAL)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L units</a:t>
            </a:r>
          </a:p>
          <a:p>
            <a:pPr marL="400050" lvl="1" indent="0">
              <a:lnSpc>
                <a:spcPct val="120000"/>
              </a:lnSpc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Ther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two classes of NAL units, called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CL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VCL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L </a:t>
            </a: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NAL units represents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s of the samples in the video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tures, and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on-VCL NAL units contain all other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ed information. A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 is a  packet that contains a header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yload data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 sets</a:t>
            </a:r>
          </a:p>
          <a:p>
            <a:pPr marL="400050" lvl="1" indent="0">
              <a:lnSpc>
                <a:spcPct val="120000"/>
              </a:lnSpc>
              <a:buNone/>
            </a:pP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uenc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 sets, which apply to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eries of </a:t>
            </a: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ecutive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ded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deo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tures; </a:t>
            </a:r>
          </a:p>
          <a:p>
            <a:pPr marL="400050" lvl="1" indent="0">
              <a:lnSpc>
                <a:spcPct val="120000"/>
              </a:lnSpc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Pictur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 sets, which apply to the decoding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mor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ividual pictures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ess units</a:t>
            </a:r>
          </a:p>
          <a:p>
            <a:pPr marL="400050" lvl="1" indent="0">
              <a:lnSpc>
                <a:spcPct val="120000"/>
              </a:lnSpc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Th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of VCL and non-VCL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L units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is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ociated with a single decoded picture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referred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s an access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.</a:t>
            </a:r>
          </a:p>
          <a:p>
            <a:pPr marL="800100" lvl="2" indent="0">
              <a:lnSpc>
                <a:spcPct val="150000"/>
              </a:lnSpc>
              <a:spcBef>
                <a:spcPts val="0"/>
              </a:spcBef>
              <a:buNone/>
            </a:pPr>
            <a:endParaRPr lang="en-US" sz="1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683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264/AVC Video Coding Standard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H.264/AVC Video Coding Layer(VCL)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Macroblocks, Slices, and Slice Groups;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Slic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s;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I slice, P slice, B slice, SP slice and Si slice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Intra-Pictur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;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) Inter-Picture Prediction:</a:t>
            </a:r>
          </a:p>
          <a:p>
            <a:pPr marL="1257300" lvl="2" indent="-457200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-Picture Prediction in P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ices;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2" indent="-457200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-Picture Prediction in B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ices;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57300" lvl="2" indent="-457200"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ighted Prediction in P and B Slices.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)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, Scaling, an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zation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776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264/AVC Video Coding Standard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H.264/AVC Video Coding Layer(VCL) Improvements</a:t>
            </a:r>
            <a:endParaRPr lang="en-U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lnSpc>
                <a:spcPct val="15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) Entropy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ding;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) In-Loop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blocki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ter;</a:t>
            </a:r>
          </a:p>
          <a:p>
            <a:pPr marL="457200" lvl="1" indent="0">
              <a:lnSpc>
                <a:spcPct val="150000"/>
              </a:lnSpc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) Adaptive Frame/Field Coding Operatio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Hypothetical Referenc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oder: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) Profiles and Level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58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264/AVC Video Coding Standard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360" y="2286000"/>
            <a:ext cx="336116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970040" y="5357167"/>
            <a:ext cx="312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6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NR-rate curves for the test sequence “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mpete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video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eaming applications.</a:t>
            </a:r>
          </a:p>
        </p:txBody>
      </p:sp>
      <p:sp>
        <p:nvSpPr>
          <p:cNvPr id="6" name="Rectangle 5"/>
          <p:cNvSpPr/>
          <p:nvPr/>
        </p:nvSpPr>
        <p:spPr>
          <a:xfrm>
            <a:off x="414920" y="1676400"/>
            <a:ext cx="4157080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Performance Comparisons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 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delity i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m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ak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-to-noise rati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SNR), which i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s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dely used such objective video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lity measure,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wher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SE is the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squared erro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an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rresponding decoding sample values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90836"/>
              </p:ext>
            </p:extLst>
          </p:nvPr>
        </p:nvGraphicFramePr>
        <p:xfrm>
          <a:off x="1066800" y="3674912"/>
          <a:ext cx="2667000" cy="32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4" imgW="1879560" imgH="228600" progId="Equation.DSMT4">
                  <p:embed/>
                </p:oleObj>
              </mc:Choice>
              <mc:Fallback>
                <p:oleObj name="Equation" r:id="rId4" imgW="1879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3674912"/>
                        <a:ext cx="2667000" cy="324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26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>
              <a:lnSpc>
                <a:spcPct val="150000"/>
              </a:lnSpc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  <a:p>
            <a:pPr marL="0">
              <a:lnSpc>
                <a:spcPct val="150000"/>
              </a:lnSpc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ding Design Problem Definiti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>
              <a:lnSpc>
                <a:spcPct val="150000"/>
              </a:lnSpc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deo Coding Basics</a:t>
            </a:r>
          </a:p>
          <a:p>
            <a:pPr marL="0">
              <a:lnSpc>
                <a:spcPct val="150000"/>
              </a:lnSpc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deo Transmission</a:t>
            </a:r>
          </a:p>
          <a:p>
            <a:pPr marL="0">
              <a:lnSpc>
                <a:spcPct val="150000"/>
              </a:lnSpc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de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ing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</a:t>
            </a:r>
          </a:p>
          <a:p>
            <a:pPr marL="0">
              <a:lnSpc>
                <a:spcPct val="150000"/>
              </a:lnSpc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.264/AVC Video Coding Standard</a:t>
            </a:r>
          </a:p>
          <a:p>
            <a:pPr marL="0">
              <a:lnSpc>
                <a:spcPct val="150000"/>
              </a:lnSpc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  <a:p>
            <a:pPr marL="0">
              <a:lnSpc>
                <a:spcPct val="150000"/>
              </a:lnSpc>
              <a:spcBef>
                <a:spcPts val="0"/>
              </a:spcBef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254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"/>
    </mc:Choice>
    <mc:Fallback xmlns="">
      <p:transition spd="slow" advTm="1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Autofit/>
          </a:bodyPr>
          <a:lstStyle/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Based on conventional block based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ion-compensated hybrid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deo coding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pts,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some important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s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to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or standards, which include:</a:t>
            </a:r>
          </a:p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•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hanced motion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 capability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•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of a small block-size exact-match transform;</a:t>
            </a:r>
          </a:p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•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aptive in-loop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blockin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lter;</a:t>
            </a:r>
          </a:p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•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hanced entropy coding methods.</a:t>
            </a:r>
          </a:p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When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d well together,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.264/AVC provide approximately a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t rate savings for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ivalent perceptual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lity relative to the performance of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or standards.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565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375" y="32067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Autofit/>
          </a:bodyPr>
          <a:lstStyle/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3080" name="Picture 8" descr="http://cdn.geosemi.com/wp-content/themes/geo2014/images/tech_icon_video_compress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5975" y="3378631"/>
            <a:ext cx="2743200" cy="1505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10" descr="Image result for satellite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88" name="Picture 16" descr="http://www.spacetoday.org/images/Sats/MilSats/DSCS_SatInSpaceLockheedMart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2425" y="1981201"/>
            <a:ext cx="1765641" cy="1397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0" name="Picture 18" descr="Image result for video chat chil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746" y="4988175"/>
            <a:ext cx="1806552" cy="1011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2" name="Picture 20" descr="http://www.htopto.com/UserFiles/2008060416101150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129" y="4884410"/>
            <a:ext cx="3052232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6" name="Picture 24" descr="http://www.aberdeeninc.com/images/N46-X46_front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401" y="1607203"/>
            <a:ext cx="2695242" cy="1796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755775" y="6324599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1.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digital video compression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234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"/>
    </mc:Choice>
    <mc:Fallback xmlns="">
      <p:transition spd="slow" advTm="33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ing Design Problem Defini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deo codec system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209800"/>
            <a:ext cx="4978458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55775" y="6324599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2. 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deoff between bit-rate and fidelity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8970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4"/>
    </mc:Choice>
    <mc:Fallback xmlns="">
      <p:transition spd="slow" advTm="204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ing Design Problem Defini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deo transmission syste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425700"/>
            <a:ext cx="587692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55775" y="6324599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3.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deo transmission syste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30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ing Design Problem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aximum allowed delay and a maximum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owed system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ity, achieve an 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tradeoff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bit rate and distortion for the range of network environments envisioned in the scope of the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102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2"/>
    </mc:Choice>
    <mc:Fallback xmlns="">
      <p:transition spd="slow" advTm="292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deo Coding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ic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deo Components </a:t>
            </a:r>
          </a:p>
          <a:p>
            <a:pPr marL="400050" lvl="1" indent="0">
              <a:lnSpc>
                <a:spcPct val="150000"/>
              </a:lnSpc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Video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ing often uses a color representatio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ving thre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 called Y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.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is Called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ma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s brightness;</a:t>
            </a:r>
          </a:p>
          <a:p>
            <a:pPr lvl="1">
              <a:lnSpc>
                <a:spcPct val="150000"/>
              </a:lnSpc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Called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roma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, represents the extent to which the color deviates from gray toward blue;</a:t>
            </a:r>
          </a:p>
          <a:p>
            <a:pPr lvl="1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 also Called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roma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s the extent to which the color deviates from gray toward red.</a:t>
            </a:r>
          </a:p>
          <a:p>
            <a:pPr marL="457200" lvl="1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624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deo Coding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ic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at 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Top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 contains the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-numbered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ows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ottom field contains the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-numbered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ws of a frame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If the two fields of a frame are captured at different time instants, the frame is referred to as an </a:t>
            </a: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laced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ame, and otherwise it is referred to as a </a:t>
            </a: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ressive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ame.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900" y="2568576"/>
            <a:ext cx="4223465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781800" y="2597152"/>
            <a:ext cx="129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p field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81800" y="3605730"/>
            <a:ext cx="162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ttom field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431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589"/>
    </mc:Choice>
    <mc:Fallback xmlns="">
      <p:transition spd="slow" advTm="24589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deo Coding Basic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70000" lnSpcReduction="20000"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chniques for digital compression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</a:p>
          <a:p>
            <a:pPr marL="457200" lvl="1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 by which a set of 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 value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ate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is used to predict the values of the inpu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s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ation</a:t>
            </a:r>
          </a:p>
          <a:p>
            <a:pPr marL="400050" lvl="1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 (also referred to a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-ban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mposition) that is closely related t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, consisting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forming a new set of samples from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ombination of input sample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ften using a linea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ation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ization</a:t>
            </a:r>
          </a:p>
          <a:p>
            <a:pPr marL="400050" lvl="1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 by which the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cis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d fo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presentation of a sample value (or a group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sampl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s) is reduced in order to reduce 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ount o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needed to encode 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.</a:t>
            </a:r>
          </a:p>
          <a:p>
            <a:pPr lvl="1">
              <a:lnSpc>
                <a:spcPct val="170000"/>
              </a:lnSpc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ropy Coding</a:t>
            </a:r>
          </a:p>
          <a:p>
            <a:pPr marL="400050" lvl="1" indent="0">
              <a:lnSpc>
                <a:spcPct val="170000"/>
              </a:lnSpc>
              <a:spcBef>
                <a:spcPts val="0"/>
              </a:spcBef>
              <a:buNone/>
            </a:pP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s by which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ete-valued sourc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bols are represented in a manner tha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kes advantag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e probabilitie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ous possibl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s of each sourc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bol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92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1932"/>
    </mc:Choice>
    <mc:Fallback xmlns="">
      <p:transition spd="slow" advTm="101932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0</TotalTime>
  <Words>1083</Words>
  <Application>Microsoft Office PowerPoint</Application>
  <PresentationFormat>On-screen Show (4:3)</PresentationFormat>
  <Paragraphs>156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Video Compression—From Concepts to the H.264/AVC Standard</vt:lpstr>
      <vt:lpstr>Outline</vt:lpstr>
      <vt:lpstr>Background</vt:lpstr>
      <vt:lpstr>Coding Design Problem Definition</vt:lpstr>
      <vt:lpstr>Coding Design Problem Definition</vt:lpstr>
      <vt:lpstr>Coding Design Problem Definition</vt:lpstr>
      <vt:lpstr>Video Coding Basics</vt:lpstr>
      <vt:lpstr>Video Coding Basics</vt:lpstr>
      <vt:lpstr>Video Coding Basics</vt:lpstr>
      <vt:lpstr>Video Coding Basics</vt:lpstr>
      <vt:lpstr>Video Coding Basics</vt:lpstr>
      <vt:lpstr>Video Coding Basics</vt:lpstr>
      <vt:lpstr>Video Transmission</vt:lpstr>
      <vt:lpstr>Video Transmission</vt:lpstr>
      <vt:lpstr>Video Coding Standard</vt:lpstr>
      <vt:lpstr>H.264/AVC Video Coding Standard</vt:lpstr>
      <vt:lpstr>H.264/AVC Video Coding Standard</vt:lpstr>
      <vt:lpstr>H.264/AVC Video Coding Standard</vt:lpstr>
      <vt:lpstr>H.264/AVC Video Coding Standard</vt:lpstr>
      <vt:lpstr>Conclus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k</dc:creator>
  <cp:lastModifiedBy>Jack</cp:lastModifiedBy>
  <cp:revision>119</cp:revision>
  <dcterms:created xsi:type="dcterms:W3CDTF">2006-08-16T00:00:00Z</dcterms:created>
  <dcterms:modified xsi:type="dcterms:W3CDTF">2015-11-10T23:59:30Z</dcterms:modified>
</cp:coreProperties>
</file>